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ECAFBA" w14:textId="77777777" w:rsidR="001A6BE5" w:rsidRPr="006C56DF" w:rsidRDefault="001A6BE5" w:rsidP="001A6BE5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IM2.</w:t>
      </w:r>
      <w:r w:rsidRPr="006C56DF">
        <w:rPr>
          <w:rFonts w:ascii="Tahoma" w:hAnsi="Tahoma" w:cs="Tahoma"/>
          <w:b/>
        </w:rPr>
        <w:tab/>
      </w:r>
      <w:r w:rsidRPr="006C56DF">
        <w:rPr>
          <w:rFonts w:ascii="Tahoma" w:hAnsi="Tahoma" w:cs="Tahoma"/>
          <w:b/>
        </w:rPr>
        <w:tab/>
      </w:r>
      <w:r w:rsidRPr="006C56DF">
        <w:rPr>
          <w:rFonts w:ascii="Tahoma" w:hAnsi="Tahoma" w:cs="Tahoma"/>
          <w:b/>
        </w:rPr>
        <w:tab/>
      </w:r>
      <w:r w:rsidRPr="006C56DF">
        <w:rPr>
          <w:rFonts w:ascii="Tahoma" w:hAnsi="Tahoma" w:cs="Tahoma"/>
          <w:b/>
        </w:rPr>
        <w:tab/>
      </w:r>
      <w:r w:rsidRPr="006C56DF">
        <w:rPr>
          <w:rFonts w:ascii="Tahoma" w:hAnsi="Tahoma" w:cs="Tahoma"/>
          <w:b/>
        </w:rPr>
        <w:tab/>
      </w:r>
      <w:r w:rsidRPr="006C56DF"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 xml:space="preserve">          </w:t>
      </w:r>
      <w:r w:rsidRPr="006C56DF">
        <w:rPr>
          <w:rFonts w:ascii="Tahoma" w:hAnsi="Tahoma" w:cs="Tahoma"/>
          <w:b/>
        </w:rPr>
        <w:t>Name ____________________</w:t>
      </w:r>
    </w:p>
    <w:p w14:paraId="1B1E4C69" w14:textId="77777777" w:rsidR="001A6BE5" w:rsidRDefault="001A6BE5" w:rsidP="001A6BE5">
      <w:pPr>
        <w:rPr>
          <w:rFonts w:ascii="Tahoma" w:hAnsi="Tahoma" w:cs="Tahoma"/>
          <w:b/>
        </w:rPr>
      </w:pPr>
      <w:r w:rsidRPr="006C56DF">
        <w:rPr>
          <w:rFonts w:ascii="Tahoma" w:hAnsi="Tahoma" w:cs="Tahoma"/>
          <w:b/>
        </w:rPr>
        <w:t>Unit 3 “Absolute Value Functions”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>Date ___________</w:t>
      </w:r>
      <w:proofErr w:type="gramStart"/>
      <w:r>
        <w:rPr>
          <w:rFonts w:ascii="Tahoma" w:hAnsi="Tahoma" w:cs="Tahoma"/>
          <w:b/>
        </w:rPr>
        <w:t>_  Block</w:t>
      </w:r>
      <w:proofErr w:type="gramEnd"/>
      <w:r>
        <w:rPr>
          <w:rFonts w:ascii="Tahoma" w:hAnsi="Tahoma" w:cs="Tahoma"/>
          <w:b/>
        </w:rPr>
        <w:t xml:space="preserve"> ___</w:t>
      </w:r>
    </w:p>
    <w:p w14:paraId="746629D0" w14:textId="77777777" w:rsidR="001A6BE5" w:rsidRPr="006C56DF" w:rsidRDefault="001A6BE5" w:rsidP="001A6BE5">
      <w:pPr>
        <w:rPr>
          <w:rFonts w:ascii="Tahoma" w:hAnsi="Tahoma" w:cs="Tahoma"/>
          <w:b/>
        </w:rPr>
      </w:pPr>
    </w:p>
    <w:p w14:paraId="0E5F1052" w14:textId="77777777" w:rsidR="001A6BE5" w:rsidRPr="006C56DF" w:rsidRDefault="001A6BE5" w:rsidP="001A6BE5">
      <w:pPr>
        <w:jc w:val="center"/>
        <w:rPr>
          <w:rFonts w:ascii="Tahoma" w:hAnsi="Tahoma" w:cs="Tahoma"/>
          <w:b/>
        </w:rPr>
      </w:pPr>
      <w:r w:rsidRPr="006C56DF">
        <w:rPr>
          <w:rFonts w:ascii="Tahoma" w:hAnsi="Tahoma" w:cs="Tahoma"/>
          <w:b/>
        </w:rPr>
        <w:t>Day 1: Introducing… The Absolute Value Function</w:t>
      </w:r>
      <w:r>
        <w:rPr>
          <w:rFonts w:ascii="Tahoma" w:hAnsi="Tahoma" w:cs="Tahoma"/>
          <w:b/>
        </w:rPr>
        <w:t xml:space="preserve"> ~ Using the calculator to graph and finding key characteristics of the graph</w:t>
      </w:r>
    </w:p>
    <w:p w14:paraId="7001C1B9" w14:textId="77777777" w:rsidR="001A6BE5" w:rsidRPr="006C56DF" w:rsidRDefault="001A6BE5" w:rsidP="001A6BE5">
      <w:pPr>
        <w:jc w:val="center"/>
        <w:rPr>
          <w:rFonts w:ascii="Tahoma" w:hAnsi="Tahoma" w:cs="Tahoma"/>
          <w:b/>
          <w:sz w:val="28"/>
          <w:szCs w:val="28"/>
        </w:rPr>
      </w:pPr>
      <w:r w:rsidRPr="009F2F6A">
        <w:rPr>
          <w:rFonts w:ascii="Tahoma" w:hAnsi="Tahoma" w:cs="Tahoma"/>
          <w:noProof/>
        </w:rPr>
        <w:drawing>
          <wp:anchor distT="0" distB="0" distL="114300" distR="114300" simplePos="0" relativeHeight="251659264" behindDoc="1" locked="0" layoutInCell="1" allowOverlap="1" wp14:anchorId="0A2B084A" wp14:editId="2FE9A7F2">
            <wp:simplePos x="0" y="0"/>
            <wp:positionH relativeFrom="margin">
              <wp:align>right</wp:align>
            </wp:positionH>
            <wp:positionV relativeFrom="paragraph">
              <wp:posOffset>149860</wp:posOffset>
            </wp:positionV>
            <wp:extent cx="1724025" cy="1596390"/>
            <wp:effectExtent l="0" t="0" r="9525" b="3810"/>
            <wp:wrapNone/>
            <wp:docPr id="927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96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E71CF4B" w14:textId="77777777" w:rsidR="001A6BE5" w:rsidRPr="009F2F6A" w:rsidRDefault="001A6BE5" w:rsidP="001A6BE5">
      <w:pPr>
        <w:rPr>
          <w:rFonts w:ascii="Tahoma" w:hAnsi="Tahoma" w:cs="Tahoma"/>
        </w:rPr>
      </w:pPr>
      <w:r w:rsidRPr="009F2F6A">
        <w:rPr>
          <w:rFonts w:ascii="Tahoma" w:hAnsi="Tahoma" w:cs="Tahoma"/>
        </w:rPr>
        <w:t xml:space="preserve">Let’s take a look </w:t>
      </w:r>
      <w:proofErr w:type="gramStart"/>
      <w:r w:rsidRPr="009F2F6A">
        <w:rPr>
          <w:rFonts w:ascii="Tahoma" w:hAnsi="Tahoma" w:cs="Tahoma"/>
        </w:rPr>
        <w:t>at  y</w:t>
      </w:r>
      <w:proofErr w:type="gramEnd"/>
      <w:r w:rsidRPr="009F2F6A">
        <w:rPr>
          <w:rFonts w:ascii="Tahoma" w:hAnsi="Tahoma" w:cs="Tahoma"/>
        </w:rPr>
        <w:t xml:space="preserve"> = x</w:t>
      </w:r>
      <w:r>
        <w:rPr>
          <w:rFonts w:ascii="Tahoma" w:hAnsi="Tahoma" w:cs="Tahoma"/>
        </w:rPr>
        <w:t xml:space="preserve"> (Graph in your calculator as </w:t>
      </w:r>
      <w:r w:rsidR="001D107F" w:rsidRPr="00B31929">
        <w:rPr>
          <w:rFonts w:ascii="Tahoma" w:hAnsi="Tahoma" w:cs="Tahoma"/>
          <w:noProof/>
          <w:position w:val="-12"/>
        </w:rPr>
        <w:object w:dxaOrig="639" w:dyaOrig="360" w14:anchorId="31DCB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32.15pt;height:18.4pt;mso-width-percent:0;mso-height-percent:0;mso-width-percent:0;mso-height-percent:0" o:ole="">
            <v:imagedata r:id="rId6" o:title=""/>
          </v:shape>
          <o:OLEObject Type="Embed" ProgID="Equation.DSMT4" ShapeID="_x0000_i1032" DrawAspect="Content" ObjectID="_1632131867" r:id="rId7"/>
        </w:object>
      </w:r>
      <w:r>
        <w:rPr>
          <w:rFonts w:ascii="Tahoma" w:hAnsi="Tahoma" w:cs="Tahoma"/>
        </w:rPr>
        <w:t>)</w:t>
      </w:r>
    </w:p>
    <w:p w14:paraId="3F2A381A" w14:textId="77777777" w:rsidR="001A6BE5" w:rsidRPr="009F2F6A" w:rsidRDefault="001A6BE5" w:rsidP="001A6BE5">
      <w:pPr>
        <w:rPr>
          <w:rFonts w:ascii="Tahoma" w:hAnsi="Tahoma" w:cs="Tahoma"/>
          <w:b/>
        </w:rPr>
      </w:pPr>
    </w:p>
    <w:p w14:paraId="51B71EB4" w14:textId="77777777" w:rsidR="001A6BE5" w:rsidRPr="009F2F6A" w:rsidRDefault="001A6BE5" w:rsidP="001A6BE5">
      <w:pPr>
        <w:jc w:val="center"/>
        <w:rPr>
          <w:rFonts w:ascii="Tahoma" w:hAnsi="Tahoma" w:cs="Tahoma"/>
          <w:b/>
        </w:rPr>
      </w:pPr>
    </w:p>
    <w:p w14:paraId="7921B063" w14:textId="77777777" w:rsidR="001A6BE5" w:rsidRPr="009F2F6A" w:rsidRDefault="001A6BE5" w:rsidP="001A6BE5">
      <w:pPr>
        <w:rPr>
          <w:rFonts w:ascii="Tahoma" w:hAnsi="Tahoma" w:cs="Tahoma"/>
        </w:rPr>
      </w:pPr>
      <w:r w:rsidRPr="009F2F6A">
        <w:rPr>
          <w:rFonts w:ascii="Tahoma" w:hAnsi="Tahoma" w:cs="Tahoma"/>
        </w:rPr>
        <w:t>What happens if we change every negative y-value</w:t>
      </w:r>
    </w:p>
    <w:p w14:paraId="1C78AD5E" w14:textId="77777777" w:rsidR="001A6BE5" w:rsidRDefault="001A6BE5" w:rsidP="001A6BE5">
      <w:pPr>
        <w:ind w:left="720"/>
        <w:rPr>
          <w:rFonts w:ascii="Tahoma" w:hAnsi="Tahoma" w:cs="Tahoma"/>
        </w:rPr>
      </w:pPr>
      <w:r w:rsidRPr="009F2F6A">
        <w:rPr>
          <w:rFonts w:ascii="Tahoma" w:hAnsi="Tahoma" w:cs="Tahoma"/>
        </w:rPr>
        <w:t>to</w:t>
      </w:r>
      <w:r>
        <w:rPr>
          <w:rFonts w:ascii="Tahoma" w:hAnsi="Tahoma" w:cs="Tahoma"/>
        </w:rPr>
        <w:t xml:space="preserve"> a positive value?  i.e. make the point (3, -3) become</w:t>
      </w:r>
    </w:p>
    <w:p w14:paraId="5C9FBC19" w14:textId="77777777" w:rsidR="001A6BE5" w:rsidRPr="009F2F6A" w:rsidRDefault="001A6BE5" w:rsidP="001A6BE5">
      <w:pPr>
        <w:ind w:left="720"/>
        <w:rPr>
          <w:rFonts w:ascii="Tahoma" w:hAnsi="Tahoma" w:cs="Tahoma"/>
        </w:rPr>
      </w:pPr>
      <w:r>
        <w:rPr>
          <w:rFonts w:ascii="Tahoma" w:hAnsi="Tahoma" w:cs="Tahoma"/>
        </w:rPr>
        <w:t>(3, +3)</w:t>
      </w:r>
    </w:p>
    <w:p w14:paraId="76FFF9D3" w14:textId="77777777" w:rsidR="001A6BE5" w:rsidRPr="009F2F6A" w:rsidRDefault="001A6BE5" w:rsidP="001A6BE5">
      <w:pPr>
        <w:rPr>
          <w:rFonts w:ascii="Tahoma" w:hAnsi="Tahoma" w:cs="Tahoma"/>
          <w:b/>
        </w:rPr>
      </w:pPr>
    </w:p>
    <w:p w14:paraId="551FFF53" w14:textId="77777777" w:rsidR="001A6BE5" w:rsidRPr="009F2F6A" w:rsidRDefault="001A6BE5" w:rsidP="001A6BE5">
      <w:pPr>
        <w:rPr>
          <w:rFonts w:ascii="Tahoma" w:hAnsi="Tahoma" w:cs="Tahoma"/>
          <w:b/>
        </w:rPr>
      </w:pPr>
    </w:p>
    <w:p w14:paraId="4792EDBE" w14:textId="77777777" w:rsidR="001A6BE5" w:rsidRDefault="001A6BE5" w:rsidP="001A6BE5">
      <w:pPr>
        <w:rPr>
          <w:rFonts w:ascii="Tahoma" w:hAnsi="Tahoma" w:cs="Tahoma"/>
        </w:rPr>
      </w:pPr>
    </w:p>
    <w:p w14:paraId="6AB75CA6" w14:textId="77777777" w:rsidR="001A6BE5" w:rsidRPr="009F2F6A" w:rsidRDefault="001A6BE5" w:rsidP="001A6BE5">
      <w:pPr>
        <w:rPr>
          <w:rFonts w:ascii="Tahoma" w:hAnsi="Tahoma" w:cs="Tahoma"/>
        </w:rPr>
      </w:pPr>
      <w:r w:rsidRPr="009F2F6A">
        <w:rPr>
          <w:rFonts w:ascii="Tahoma" w:hAnsi="Tahoma" w:cs="Tahoma"/>
        </w:rPr>
        <w:t>Does this sound familiar?  What takes negative values and makes them positive?</w:t>
      </w:r>
    </w:p>
    <w:p w14:paraId="176A4937" w14:textId="77777777" w:rsidR="001A6BE5" w:rsidRPr="009F2F6A" w:rsidRDefault="001A6BE5" w:rsidP="001A6BE5">
      <w:pPr>
        <w:rPr>
          <w:rFonts w:ascii="Tahoma" w:hAnsi="Tahoma" w:cs="Tahoma"/>
        </w:rPr>
      </w:pPr>
    </w:p>
    <w:p w14:paraId="63876E96" w14:textId="77777777" w:rsidR="001A6BE5" w:rsidRPr="00A41CCE" w:rsidRDefault="001A6BE5" w:rsidP="001A6BE5">
      <w:pPr>
        <w:rPr>
          <w:rFonts w:ascii="Tahoma" w:hAnsi="Tahoma" w:cs="Tahoma"/>
        </w:rPr>
      </w:pPr>
      <w:r w:rsidRPr="009F2F6A">
        <w:rPr>
          <w:rFonts w:ascii="Tahoma" w:hAnsi="Tahoma" w:cs="Tahoma"/>
        </w:rPr>
        <w:t>Introducing …</w:t>
      </w:r>
      <w:proofErr w:type="gramStart"/>
      <w:r w:rsidRPr="009F2F6A">
        <w:rPr>
          <w:rFonts w:ascii="Tahoma" w:hAnsi="Tahoma" w:cs="Tahoma"/>
        </w:rPr>
        <w:t>…..</w:t>
      </w:r>
      <w:proofErr w:type="gramEnd"/>
      <w:r w:rsidRPr="009F2F6A">
        <w:rPr>
          <w:rFonts w:ascii="Tahoma" w:hAnsi="Tahoma" w:cs="Tahoma"/>
        </w:rPr>
        <w:t xml:space="preserve"> the Absolute Value Function </w:t>
      </w:r>
    </w:p>
    <w:p w14:paraId="5DAA65C1" w14:textId="77777777" w:rsidR="001A6BE5" w:rsidRPr="009F2F6A" w:rsidRDefault="001D107F" w:rsidP="001A6BE5">
      <w:pPr>
        <w:jc w:val="center"/>
        <w:rPr>
          <w:rFonts w:ascii="Tahoma" w:hAnsi="Tahoma" w:cs="Tahoma"/>
          <w:b/>
          <w:sz w:val="28"/>
          <w:szCs w:val="28"/>
        </w:rPr>
      </w:pPr>
      <w:r>
        <w:rPr>
          <w:rFonts w:ascii="Tahoma" w:hAnsi="Tahoma" w:cs="Tahoma"/>
          <w:noProof/>
        </w:rPr>
        <w:object w:dxaOrig="1440" w:dyaOrig="1440" w14:anchorId="607A0B36">
          <v:shape id="_x0000_s1026" type="#_x0000_t75" alt="" style="position:absolute;left:0;text-align:left;margin-left:100.45pt;margin-top:8.95pt;width:235.15pt;height:62.35pt;z-index:251660288;mso-wrap-edited:f;mso-width-percent:0;mso-height-percent:0;mso-position-horizontal-relative:text;mso-position-vertical-relative:text;mso-width-percent:0;mso-height-percent:0">
            <v:imagedata r:id="rId8" o:title=""/>
          </v:shape>
          <o:OLEObject Type="Embed" ProgID="Equation.DSMT4" ShapeID="_x0000_s1026" DrawAspect="Content" ObjectID="_1632131874" r:id="rId9"/>
        </w:object>
      </w:r>
    </w:p>
    <w:p w14:paraId="6D0E8137" w14:textId="77777777" w:rsidR="001A6BE5" w:rsidRPr="009F2F6A" w:rsidRDefault="001A6BE5" w:rsidP="001A6BE5">
      <w:pPr>
        <w:jc w:val="center"/>
        <w:rPr>
          <w:rFonts w:ascii="Tahoma" w:hAnsi="Tahoma" w:cs="Tahoma"/>
          <w:b/>
          <w:sz w:val="28"/>
          <w:szCs w:val="28"/>
        </w:rPr>
      </w:pPr>
    </w:p>
    <w:p w14:paraId="60800E98" w14:textId="77777777" w:rsidR="001A6BE5" w:rsidRPr="009F2F6A" w:rsidRDefault="001A6BE5" w:rsidP="001A6BE5">
      <w:pPr>
        <w:jc w:val="center"/>
        <w:rPr>
          <w:rFonts w:ascii="Tahoma" w:hAnsi="Tahoma" w:cs="Tahoma"/>
          <w:b/>
          <w:sz w:val="28"/>
          <w:szCs w:val="28"/>
        </w:rPr>
      </w:pPr>
    </w:p>
    <w:p w14:paraId="2BBCC18D" w14:textId="77777777" w:rsidR="001A6BE5" w:rsidRPr="009F2F6A" w:rsidRDefault="001A6BE5" w:rsidP="001A6BE5">
      <w:pPr>
        <w:rPr>
          <w:rFonts w:ascii="Tahoma" w:hAnsi="Tahoma" w:cs="Tahoma"/>
          <w:b/>
          <w:sz w:val="28"/>
          <w:szCs w:val="28"/>
        </w:rPr>
      </w:pPr>
    </w:p>
    <w:p w14:paraId="0359FA05" w14:textId="77777777" w:rsidR="001A6BE5" w:rsidRPr="009F2F6A" w:rsidRDefault="001A6BE5" w:rsidP="001A6BE5">
      <w:pPr>
        <w:rPr>
          <w:rFonts w:ascii="Tahoma" w:hAnsi="Tahoma" w:cs="Tahoma"/>
          <w:b/>
          <w:sz w:val="28"/>
          <w:szCs w:val="28"/>
        </w:rPr>
      </w:pPr>
    </w:p>
    <w:p w14:paraId="2DD94358" w14:textId="77777777" w:rsidR="001A6BE5" w:rsidRPr="009F2F6A" w:rsidRDefault="001A6BE5" w:rsidP="001A6BE5">
      <w:pPr>
        <w:rPr>
          <w:rFonts w:ascii="Tahoma" w:hAnsi="Tahoma" w:cs="Tahoma"/>
        </w:rPr>
      </w:pPr>
      <w:r w:rsidRPr="009F2F6A">
        <w:rPr>
          <w:rFonts w:ascii="Tahoma" w:hAnsi="Tahoma" w:cs="Tahoma"/>
        </w:rPr>
        <w:t xml:space="preserve">We can analyze the </w:t>
      </w:r>
      <w:r w:rsidRPr="009F2F6A">
        <w:rPr>
          <w:rFonts w:ascii="Tahoma" w:hAnsi="Tahoma" w:cs="Tahoma"/>
          <w:b/>
        </w:rPr>
        <w:t>parent function</w:t>
      </w:r>
      <w:r w:rsidRPr="009F2F6A">
        <w:rPr>
          <w:rFonts w:ascii="Tahoma" w:hAnsi="Tahoma" w:cs="Tahoma"/>
        </w:rPr>
        <w:t xml:space="preserve"> f</w:t>
      </w:r>
      <w:r>
        <w:rPr>
          <w:rFonts w:ascii="Tahoma" w:hAnsi="Tahoma" w:cs="Tahoma"/>
        </w:rPr>
        <w:t xml:space="preserve">or special points and behavior - </w:t>
      </w:r>
    </w:p>
    <w:p w14:paraId="02F96349" w14:textId="77777777" w:rsidR="001A6BE5" w:rsidRPr="009F2F6A" w:rsidRDefault="001A6BE5" w:rsidP="001A6BE5">
      <w:pPr>
        <w:rPr>
          <w:rFonts w:ascii="Tahoma" w:hAnsi="Tahoma" w:cs="Tahoma"/>
          <w:b/>
          <w:sz w:val="28"/>
          <w:szCs w:val="28"/>
        </w:rPr>
      </w:pPr>
    </w:p>
    <w:p w14:paraId="3462929B" w14:textId="77777777" w:rsidR="001A6BE5" w:rsidRPr="00B31929" w:rsidRDefault="001A6BE5" w:rsidP="001A6BE5">
      <w:pPr>
        <w:rPr>
          <w:rFonts w:ascii="Tahoma" w:hAnsi="Tahoma" w:cs="Tahoma"/>
          <w:b/>
          <w:sz w:val="28"/>
          <w:szCs w:val="28"/>
        </w:rPr>
      </w:pPr>
      <w:r w:rsidRPr="009F2F6A">
        <w:rPr>
          <w:rFonts w:ascii="Tahoma" w:hAnsi="Tahoma" w:cs="Tahoma"/>
          <w:noProof/>
        </w:rPr>
        <w:drawing>
          <wp:anchor distT="0" distB="0" distL="114300" distR="114300" simplePos="0" relativeHeight="251661312" behindDoc="0" locked="0" layoutInCell="1" allowOverlap="1" wp14:anchorId="1EB6300E" wp14:editId="4E5E47A7">
            <wp:simplePos x="0" y="0"/>
            <wp:positionH relativeFrom="column">
              <wp:posOffset>3681742</wp:posOffset>
            </wp:positionH>
            <wp:positionV relativeFrom="paragraph">
              <wp:posOffset>150495</wp:posOffset>
            </wp:positionV>
            <wp:extent cx="2613014" cy="2419350"/>
            <wp:effectExtent l="0" t="0" r="0" b="0"/>
            <wp:wrapNone/>
            <wp:docPr id="931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751" cy="24283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ahoma" w:hAnsi="Tahoma" w:cs="Tahoma"/>
          <w:sz w:val="28"/>
          <w:szCs w:val="28"/>
        </w:rPr>
        <w:t xml:space="preserve">    Use your calculator to graph:  </w:t>
      </w:r>
      <w:r w:rsidR="001D107F" w:rsidRPr="009F2F6A">
        <w:rPr>
          <w:rFonts w:ascii="Tahoma" w:hAnsi="Tahoma" w:cs="Tahoma"/>
          <w:noProof/>
          <w:position w:val="-14"/>
          <w:sz w:val="28"/>
          <w:szCs w:val="28"/>
        </w:rPr>
        <w:object w:dxaOrig="700" w:dyaOrig="400" w14:anchorId="11EF9ED9">
          <v:shape id="_x0000_i1030" type="#_x0000_t75" alt="" style="width:43.65pt;height:23.75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632131868" r:id="rId11"/>
        </w:object>
      </w:r>
    </w:p>
    <w:p w14:paraId="449F08CC" w14:textId="77777777" w:rsidR="001A6BE5" w:rsidRPr="009F2F6A" w:rsidRDefault="001A6BE5" w:rsidP="001A6BE5">
      <w:pPr>
        <w:spacing w:line="480" w:lineRule="auto"/>
        <w:rPr>
          <w:rFonts w:ascii="Tahoma" w:hAnsi="Tahoma" w:cs="Tahoma"/>
        </w:rPr>
      </w:pPr>
      <w:r w:rsidRPr="009F2F6A">
        <w:rPr>
          <w:rFonts w:ascii="Tahoma" w:hAnsi="Tahoma" w:cs="Tahoma"/>
        </w:rPr>
        <w:t>Domain:</w:t>
      </w:r>
    </w:p>
    <w:p w14:paraId="24214557" w14:textId="77777777" w:rsidR="001A6BE5" w:rsidRPr="009F2F6A" w:rsidRDefault="001A6BE5" w:rsidP="001A6BE5">
      <w:pPr>
        <w:spacing w:line="480" w:lineRule="auto"/>
        <w:rPr>
          <w:rFonts w:ascii="Tahoma" w:hAnsi="Tahoma" w:cs="Tahoma"/>
        </w:rPr>
      </w:pPr>
      <w:r w:rsidRPr="009F2F6A">
        <w:rPr>
          <w:rFonts w:ascii="Tahoma" w:hAnsi="Tahoma" w:cs="Tahoma"/>
        </w:rPr>
        <w:t>Range:</w:t>
      </w:r>
    </w:p>
    <w:p w14:paraId="2B6DDC2B" w14:textId="77777777" w:rsidR="001A6BE5" w:rsidRPr="009F2F6A" w:rsidRDefault="001A6BE5" w:rsidP="001A6BE5">
      <w:pPr>
        <w:spacing w:line="480" w:lineRule="auto"/>
        <w:rPr>
          <w:rFonts w:ascii="Tahoma" w:hAnsi="Tahoma" w:cs="Tahoma"/>
        </w:rPr>
      </w:pPr>
      <w:r w:rsidRPr="009F2F6A">
        <w:rPr>
          <w:rFonts w:ascii="Tahoma" w:hAnsi="Tahoma" w:cs="Tahoma"/>
        </w:rPr>
        <w:t>Vertex:</w:t>
      </w:r>
    </w:p>
    <w:p w14:paraId="30A434FD" w14:textId="77777777" w:rsidR="001A6BE5" w:rsidRPr="009F2F6A" w:rsidRDefault="001A6BE5" w:rsidP="001A6BE5">
      <w:pPr>
        <w:spacing w:line="480" w:lineRule="auto"/>
        <w:rPr>
          <w:rFonts w:ascii="Tahoma" w:hAnsi="Tahoma" w:cs="Tahoma"/>
        </w:rPr>
      </w:pPr>
      <w:r w:rsidRPr="009F2F6A">
        <w:rPr>
          <w:rFonts w:ascii="Tahoma" w:hAnsi="Tahoma" w:cs="Tahoma"/>
        </w:rPr>
        <w:t>y-intercept:</w:t>
      </w:r>
    </w:p>
    <w:p w14:paraId="26919FCF" w14:textId="77777777" w:rsidR="001A6BE5" w:rsidRPr="009F2F6A" w:rsidRDefault="001A6BE5" w:rsidP="001A6BE5">
      <w:pPr>
        <w:spacing w:line="480" w:lineRule="auto"/>
        <w:rPr>
          <w:rFonts w:ascii="Tahoma" w:hAnsi="Tahoma" w:cs="Tahoma"/>
        </w:rPr>
      </w:pPr>
      <w:r w:rsidRPr="009F2F6A">
        <w:rPr>
          <w:rFonts w:ascii="Tahoma" w:hAnsi="Tahoma" w:cs="Tahoma"/>
        </w:rPr>
        <w:t>zeros (roots, x-intercepts, solutions):</w:t>
      </w:r>
    </w:p>
    <w:p w14:paraId="3BAC9022" w14:textId="77777777" w:rsidR="001A6BE5" w:rsidRPr="009F2F6A" w:rsidRDefault="001A6BE5" w:rsidP="001A6BE5">
      <w:pPr>
        <w:spacing w:line="480" w:lineRule="auto"/>
        <w:rPr>
          <w:rFonts w:ascii="Tahoma" w:hAnsi="Tahoma" w:cs="Tahoma"/>
        </w:rPr>
      </w:pPr>
      <w:r w:rsidRPr="009F2F6A">
        <w:rPr>
          <w:rFonts w:ascii="Tahoma" w:hAnsi="Tahoma" w:cs="Tahoma"/>
        </w:rPr>
        <w:t>Increasing:</w:t>
      </w:r>
    </w:p>
    <w:p w14:paraId="66222A36" w14:textId="77777777" w:rsidR="001A6BE5" w:rsidRPr="009F2F6A" w:rsidRDefault="001A6BE5" w:rsidP="001A6BE5">
      <w:pPr>
        <w:spacing w:line="480" w:lineRule="auto"/>
        <w:rPr>
          <w:rFonts w:ascii="Tahoma" w:hAnsi="Tahoma" w:cs="Tahoma"/>
        </w:rPr>
      </w:pPr>
      <w:r w:rsidRPr="009F2F6A">
        <w:rPr>
          <w:rFonts w:ascii="Tahoma" w:hAnsi="Tahoma" w:cs="Tahoma"/>
        </w:rPr>
        <w:t>Decreasing:</w:t>
      </w:r>
    </w:p>
    <w:p w14:paraId="47BA4CDB" w14:textId="77777777" w:rsidR="001A6BE5" w:rsidRPr="009F2F6A" w:rsidRDefault="001A6BE5" w:rsidP="001A6BE5">
      <w:pPr>
        <w:spacing w:line="480" w:lineRule="auto"/>
        <w:rPr>
          <w:rFonts w:ascii="Tahoma" w:hAnsi="Tahoma" w:cs="Tahoma"/>
        </w:rPr>
      </w:pPr>
      <w:r w:rsidRPr="009F2F6A">
        <w:rPr>
          <w:rFonts w:ascii="Tahoma" w:hAnsi="Tahoma" w:cs="Tahoma"/>
        </w:rPr>
        <w:t>End Behavior:</w:t>
      </w:r>
    </w:p>
    <w:p w14:paraId="51235555" w14:textId="77777777" w:rsidR="001A6BE5" w:rsidRPr="009F2F6A" w:rsidRDefault="001A6BE5" w:rsidP="001A6BE5">
      <w:pPr>
        <w:spacing w:line="480" w:lineRule="auto"/>
        <w:rPr>
          <w:rFonts w:ascii="Tahoma" w:hAnsi="Tahoma" w:cs="Tahoma"/>
        </w:rPr>
      </w:pPr>
      <w:r w:rsidRPr="009F2F6A">
        <w:rPr>
          <w:rFonts w:ascii="Tahoma" w:hAnsi="Tahoma" w:cs="Tahoma"/>
        </w:rPr>
        <w:t>Slope of right branch:</w:t>
      </w:r>
    </w:p>
    <w:p w14:paraId="538D8DAC" w14:textId="77777777" w:rsidR="001A6BE5" w:rsidRDefault="001A6BE5" w:rsidP="001A6BE5">
      <w:pPr>
        <w:rPr>
          <w:rFonts w:ascii="Tahoma" w:hAnsi="Tahoma" w:cs="Tahoma"/>
        </w:rPr>
      </w:pPr>
      <w:r>
        <w:rPr>
          <w:rFonts w:ascii="Tahoma" w:hAnsi="Tahoma" w:cs="Tahoma"/>
        </w:rPr>
        <w:br w:type="column"/>
      </w:r>
      <w:r w:rsidRPr="009F2F6A">
        <w:rPr>
          <w:rFonts w:ascii="Tahoma" w:hAnsi="Tahoma" w:cs="Tahoma"/>
        </w:rPr>
        <w:lastRenderedPageBreak/>
        <w:t xml:space="preserve">We can also </w:t>
      </w:r>
      <w:r w:rsidRPr="00A41CCE">
        <w:rPr>
          <w:rFonts w:ascii="Tahoma" w:hAnsi="Tahoma" w:cs="Tahoma"/>
          <w:b/>
        </w:rPr>
        <w:t>move</w:t>
      </w:r>
      <w:r w:rsidRPr="009F2F6A">
        <w:rPr>
          <w:rFonts w:ascii="Tahoma" w:hAnsi="Tahoma" w:cs="Tahoma"/>
        </w:rPr>
        <w:t xml:space="preserve"> the parent function to other places on the coordinate plane.</w:t>
      </w:r>
      <w:r>
        <w:rPr>
          <w:rFonts w:ascii="Tahoma" w:hAnsi="Tahoma" w:cs="Tahoma"/>
        </w:rPr>
        <w:t xml:space="preserve"> Use your calculator to graph each and find the key characteristics.</w:t>
      </w:r>
    </w:p>
    <w:p w14:paraId="7880D99F" w14:textId="77777777" w:rsidR="001A6BE5" w:rsidRDefault="001A6BE5" w:rsidP="001A6BE5"/>
    <w:tbl>
      <w:tblPr>
        <w:tblStyle w:val="TableGrid"/>
        <w:tblW w:w="9985" w:type="dxa"/>
        <w:tblLook w:val="04A0" w:firstRow="1" w:lastRow="0" w:firstColumn="1" w:lastColumn="0" w:noHBand="0" w:noVBand="1"/>
      </w:tblPr>
      <w:tblGrid>
        <w:gridCol w:w="4945"/>
        <w:gridCol w:w="5040"/>
      </w:tblGrid>
      <w:tr w:rsidR="001A6BE5" w14:paraId="0F4F7AEB" w14:textId="77777777" w:rsidTr="00AB3675">
        <w:tc>
          <w:tcPr>
            <w:tcW w:w="4945" w:type="dxa"/>
          </w:tcPr>
          <w:p w14:paraId="02299650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 w:rsidRPr="009F2F6A">
              <w:rPr>
                <w:rFonts w:ascii="Tahoma" w:hAnsi="Tahoma" w:cs="Tahoma"/>
                <w:noProof/>
              </w:rPr>
              <w:drawing>
                <wp:anchor distT="0" distB="0" distL="114300" distR="114300" simplePos="0" relativeHeight="251663360" behindDoc="0" locked="0" layoutInCell="1" allowOverlap="1" wp14:anchorId="1023486D" wp14:editId="349E32DF">
                  <wp:simplePos x="0" y="0"/>
                  <wp:positionH relativeFrom="column">
                    <wp:posOffset>904875</wp:posOffset>
                  </wp:positionH>
                  <wp:positionV relativeFrom="paragraph">
                    <wp:posOffset>85725</wp:posOffset>
                  </wp:positionV>
                  <wp:extent cx="1964690" cy="1819275"/>
                  <wp:effectExtent l="0" t="0" r="0" b="9525"/>
                  <wp:wrapNone/>
                  <wp:docPr id="932" name="Picture 9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69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D107F" w:rsidRPr="009F2F6A">
              <w:rPr>
                <w:rFonts w:ascii="Tahoma" w:hAnsi="Tahoma" w:cs="Tahoma"/>
                <w:noProof/>
                <w:position w:val="-14"/>
                <w:sz w:val="28"/>
                <w:szCs w:val="28"/>
              </w:rPr>
              <w:object w:dxaOrig="980" w:dyaOrig="400" w14:anchorId="34127479">
                <v:shape id="_x0000_i1029" type="#_x0000_t75" alt="" style="width:57.45pt;height:23pt;mso-width-percent:0;mso-height-percent:0;mso-width-percent:0;mso-height-percent:0" o:ole="">
                  <v:imagedata r:id="rId12" o:title=""/>
                </v:shape>
                <o:OLEObject Type="Embed" ProgID="Equation.DSMT4" ShapeID="_x0000_i1029" DrawAspect="Content" ObjectID="_1632131869" r:id="rId13"/>
              </w:object>
            </w:r>
          </w:p>
          <w:p w14:paraId="10781DC2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B1A52C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BE668B8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014C3F2D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5205D37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25A4E5D8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42124CC3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53179EA5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4C2DF68F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Domain:</w:t>
            </w:r>
          </w:p>
          <w:p w14:paraId="1A58A4E4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55BA899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Range:</w:t>
            </w:r>
          </w:p>
          <w:p w14:paraId="703DE3C9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1158861E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 xml:space="preserve">Vertex: </w:t>
            </w:r>
          </w:p>
          <w:p w14:paraId="0C1DD630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FAEA622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Y-intercept:</w:t>
            </w:r>
          </w:p>
          <w:p w14:paraId="1A28571F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18A301FA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Zeros / X-intercepts:</w:t>
            </w:r>
          </w:p>
          <w:p w14:paraId="408F92C3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5EFE0C7E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Increasing:</w:t>
            </w:r>
          </w:p>
          <w:p w14:paraId="53322CD1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46EE2F1C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Decreasing:</w:t>
            </w:r>
          </w:p>
          <w:p w14:paraId="3A920F34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105E030D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End Behavior:</w:t>
            </w:r>
          </w:p>
          <w:p w14:paraId="01A7D64E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1ED513E1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Slope of right branch:</w:t>
            </w:r>
          </w:p>
          <w:p w14:paraId="6F68524A" w14:textId="77777777" w:rsidR="001A6BE5" w:rsidRDefault="001A6BE5" w:rsidP="00AB3675">
            <w:pPr>
              <w:rPr>
                <w:rFonts w:ascii="Tahoma" w:hAnsi="Tahoma" w:cs="Tahoma"/>
              </w:rPr>
            </w:pPr>
          </w:p>
        </w:tc>
        <w:tc>
          <w:tcPr>
            <w:tcW w:w="5040" w:type="dxa"/>
          </w:tcPr>
          <w:p w14:paraId="1029C507" w14:textId="77777777" w:rsidR="001A6BE5" w:rsidRPr="007F6D8F" w:rsidRDefault="001A6BE5" w:rsidP="00AB3675">
            <w:pPr>
              <w:rPr>
                <w:rFonts w:ascii="Tahoma" w:hAnsi="Tahoma" w:cs="Tahoma"/>
              </w:rPr>
            </w:pPr>
            <w:r w:rsidRPr="009F2F6A">
              <w:rPr>
                <w:rFonts w:ascii="Tahoma" w:hAnsi="Tahoma" w:cs="Tahoma"/>
                <w:noProof/>
              </w:rPr>
              <w:drawing>
                <wp:anchor distT="0" distB="0" distL="114300" distR="114300" simplePos="0" relativeHeight="251664384" behindDoc="0" locked="0" layoutInCell="1" allowOverlap="1" wp14:anchorId="196B8DD7" wp14:editId="4E2D3511">
                  <wp:simplePos x="0" y="0"/>
                  <wp:positionH relativeFrom="column">
                    <wp:posOffset>1034415</wp:posOffset>
                  </wp:positionH>
                  <wp:positionV relativeFrom="paragraph">
                    <wp:posOffset>85725</wp:posOffset>
                  </wp:positionV>
                  <wp:extent cx="1964690" cy="1819275"/>
                  <wp:effectExtent l="0" t="0" r="0" b="9525"/>
                  <wp:wrapNone/>
                  <wp:docPr id="1308" name="Picture 1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69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D107F" w:rsidRPr="009F2F6A">
              <w:rPr>
                <w:rFonts w:ascii="Tahoma" w:hAnsi="Tahoma" w:cs="Tahoma"/>
                <w:noProof/>
                <w:position w:val="-14"/>
                <w:sz w:val="28"/>
                <w:szCs w:val="28"/>
              </w:rPr>
              <w:object w:dxaOrig="920" w:dyaOrig="420" w14:anchorId="37599D5A">
                <v:shape id="_x0000_i1028" type="#_x0000_t75" alt="" style="width:54.4pt;height:23.75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632131870" r:id="rId15"/>
              </w:object>
            </w:r>
          </w:p>
          <w:p w14:paraId="2D785B3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7D4FECE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7E401BED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7C7C5458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48BCC0E9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0C4177C0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469BB0B4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5DD6CCD2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147C6F8E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Domain:</w:t>
            </w:r>
          </w:p>
          <w:p w14:paraId="04D05735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47AE3DB5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Range:</w:t>
            </w:r>
          </w:p>
          <w:p w14:paraId="02821E1A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54C97AA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 xml:space="preserve">Vertex: </w:t>
            </w:r>
          </w:p>
          <w:p w14:paraId="50731CC8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B23F367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Y-intercept:</w:t>
            </w:r>
          </w:p>
          <w:p w14:paraId="5D3DB2F3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2306E9EC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Zeros / X-intercepts:</w:t>
            </w:r>
          </w:p>
          <w:p w14:paraId="5B48CDD0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130C7E8E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Increasing:</w:t>
            </w:r>
          </w:p>
          <w:p w14:paraId="615FC6D4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325BAA87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Decreasing:</w:t>
            </w:r>
          </w:p>
          <w:p w14:paraId="01A9CC0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A04A08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End Behavior:</w:t>
            </w:r>
          </w:p>
          <w:p w14:paraId="4E8F242C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46B9C13" w14:textId="77777777" w:rsidR="001A6BE5" w:rsidRPr="007F6D8F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Slope of right branch:</w:t>
            </w:r>
          </w:p>
        </w:tc>
      </w:tr>
    </w:tbl>
    <w:p w14:paraId="772B4011" w14:textId="77777777" w:rsidR="001A6BE5" w:rsidRPr="009F2F6A" w:rsidRDefault="001A6BE5" w:rsidP="001A6BE5">
      <w:pPr>
        <w:rPr>
          <w:rFonts w:ascii="Tahoma" w:hAnsi="Tahoma" w:cs="Tahoma"/>
          <w:b/>
          <w:sz w:val="28"/>
          <w:szCs w:val="28"/>
        </w:rPr>
      </w:pPr>
    </w:p>
    <w:p w14:paraId="5145BCF1" w14:textId="77777777" w:rsidR="001A6BE5" w:rsidRPr="009F2F6A" w:rsidRDefault="001A6BE5" w:rsidP="001A6BE5">
      <w:pPr>
        <w:jc w:val="center"/>
        <w:rPr>
          <w:rFonts w:ascii="Tahoma" w:hAnsi="Tahoma" w:cs="Tahoma"/>
          <w:b/>
          <w:sz w:val="28"/>
          <w:szCs w:val="28"/>
        </w:rPr>
      </w:pPr>
    </w:p>
    <w:p w14:paraId="7B6E519F" w14:textId="77777777" w:rsidR="001A6BE5" w:rsidRPr="00A526FB" w:rsidRDefault="001A6BE5" w:rsidP="001A6BE5">
      <w:pPr>
        <w:jc w:val="center"/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b/>
          <w:sz w:val="28"/>
          <w:szCs w:val="28"/>
        </w:rPr>
        <w:t xml:space="preserve">Are you noticing any patterns yet? </w:t>
      </w:r>
      <w:r w:rsidRPr="00A526FB">
        <w:rPr>
          <w:rFonts w:ascii="Tahoma" w:hAnsi="Tahoma" w:cs="Tahoma"/>
          <w:sz w:val="28"/>
          <w:szCs w:val="28"/>
        </w:rPr>
        <w:t>Let’s look at domain and range.</w:t>
      </w:r>
    </w:p>
    <w:p w14:paraId="523E4C6D" w14:textId="77777777" w:rsidR="001A6BE5" w:rsidRPr="009F2F6A" w:rsidRDefault="001A6BE5" w:rsidP="001A6BE5">
      <w:pPr>
        <w:rPr>
          <w:rFonts w:ascii="Tahoma" w:hAnsi="Tahoma" w:cs="Tahoma"/>
          <w:b/>
          <w:sz w:val="28"/>
          <w:szCs w:val="28"/>
        </w:rPr>
      </w:pPr>
    </w:p>
    <w:tbl>
      <w:tblPr>
        <w:tblStyle w:val="TableGrid"/>
        <w:tblpPr w:leftFromText="180" w:rightFromText="180" w:vertAnchor="text" w:horzAnchor="margin" w:tblpY="-356"/>
        <w:tblW w:w="10255" w:type="dxa"/>
        <w:tblLook w:val="04A0" w:firstRow="1" w:lastRow="0" w:firstColumn="1" w:lastColumn="0" w:noHBand="0" w:noVBand="1"/>
      </w:tblPr>
      <w:tblGrid>
        <w:gridCol w:w="5035"/>
        <w:gridCol w:w="5220"/>
      </w:tblGrid>
      <w:tr w:rsidR="001A6BE5" w14:paraId="153A8268" w14:textId="77777777" w:rsidTr="00AB3675">
        <w:tc>
          <w:tcPr>
            <w:tcW w:w="5035" w:type="dxa"/>
          </w:tcPr>
          <w:p w14:paraId="3B06E19E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 w:rsidRPr="009F2F6A">
              <w:rPr>
                <w:rFonts w:ascii="Tahoma" w:hAnsi="Tahoma" w:cs="Tahoma"/>
                <w:noProof/>
              </w:rPr>
              <w:lastRenderedPageBreak/>
              <w:drawing>
                <wp:anchor distT="0" distB="0" distL="114300" distR="114300" simplePos="0" relativeHeight="251665408" behindDoc="0" locked="0" layoutInCell="1" allowOverlap="1" wp14:anchorId="1A07471F" wp14:editId="24403486">
                  <wp:simplePos x="0" y="0"/>
                  <wp:positionH relativeFrom="column">
                    <wp:posOffset>1163633</wp:posOffset>
                  </wp:positionH>
                  <wp:positionV relativeFrom="paragraph">
                    <wp:posOffset>33020</wp:posOffset>
                  </wp:positionV>
                  <wp:extent cx="1935212" cy="1791979"/>
                  <wp:effectExtent l="0" t="0" r="8255" b="0"/>
                  <wp:wrapNone/>
                  <wp:docPr id="1310" name="Picture 1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5212" cy="17919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D107F" w:rsidRPr="009F2F6A">
              <w:rPr>
                <w:rFonts w:ascii="Tahoma" w:hAnsi="Tahoma" w:cs="Tahoma"/>
                <w:noProof/>
                <w:position w:val="-14"/>
                <w:sz w:val="28"/>
                <w:szCs w:val="28"/>
              </w:rPr>
              <w:object w:dxaOrig="1100" w:dyaOrig="400" w14:anchorId="4E2BBE5D">
                <v:shape id="_x0000_i1027" type="#_x0000_t75" alt="" style="width:64.35pt;height:23pt;mso-width-percent:0;mso-height-percent:0;mso-width-percent:0;mso-height-percent:0" o:ole="">
                  <v:imagedata r:id="rId16" o:title=""/>
                </v:shape>
                <o:OLEObject Type="Embed" ProgID="Equation.DSMT4" ShapeID="_x0000_i1027" DrawAspect="Content" ObjectID="_1632131871" r:id="rId17"/>
              </w:object>
            </w:r>
          </w:p>
          <w:p w14:paraId="120A3315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2C566773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09CB70CF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5CB37A5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C69E7FF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35F613E7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3C665EE8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3E53C9E4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Domain:</w:t>
            </w:r>
          </w:p>
          <w:p w14:paraId="2F7500FA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36B345CC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Range:</w:t>
            </w:r>
          </w:p>
          <w:p w14:paraId="168967D2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3060AC6C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 xml:space="preserve">Vertex: </w:t>
            </w:r>
          </w:p>
          <w:p w14:paraId="07C36981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EB32B2A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Y-intercept:</w:t>
            </w:r>
          </w:p>
          <w:p w14:paraId="6A8BD807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11EB626E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Zeros / X-intercepts:</w:t>
            </w:r>
          </w:p>
          <w:p w14:paraId="0E2BE04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444857EA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Increasing:</w:t>
            </w:r>
          </w:p>
          <w:p w14:paraId="26618E77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07A338A3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Decreasing:</w:t>
            </w:r>
          </w:p>
          <w:p w14:paraId="1BC06AAE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3FC96828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End Behavior:</w:t>
            </w:r>
          </w:p>
          <w:p w14:paraId="2CADA34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1C5E4924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Slope of right branch:</w:t>
            </w:r>
          </w:p>
          <w:p w14:paraId="6828BC33" w14:textId="77777777" w:rsidR="001A6BE5" w:rsidRDefault="001A6BE5" w:rsidP="00AB3675">
            <w:pPr>
              <w:rPr>
                <w:rFonts w:ascii="Tahoma" w:hAnsi="Tahoma" w:cs="Tahoma"/>
              </w:rPr>
            </w:pPr>
          </w:p>
        </w:tc>
        <w:tc>
          <w:tcPr>
            <w:tcW w:w="5220" w:type="dxa"/>
          </w:tcPr>
          <w:p w14:paraId="7DC8CD5C" w14:textId="77777777" w:rsidR="001A6BE5" w:rsidRDefault="001A6BE5" w:rsidP="00AB3675">
            <w:pPr>
              <w:rPr>
                <w:rFonts w:ascii="Tahoma" w:hAnsi="Tahoma" w:cs="Tahoma"/>
                <w:position w:val="-24"/>
                <w:sz w:val="28"/>
                <w:szCs w:val="28"/>
              </w:rPr>
            </w:pPr>
            <w:r w:rsidRPr="009F2F6A">
              <w:rPr>
                <w:rFonts w:ascii="Tahoma" w:hAnsi="Tahoma" w:cs="Tahoma"/>
                <w:noProof/>
              </w:rPr>
              <w:drawing>
                <wp:anchor distT="0" distB="0" distL="114300" distR="114300" simplePos="0" relativeHeight="251666432" behindDoc="0" locked="0" layoutInCell="1" allowOverlap="1" wp14:anchorId="5AE6C3B6" wp14:editId="61EEF9A7">
                  <wp:simplePos x="0" y="0"/>
                  <wp:positionH relativeFrom="column">
                    <wp:posOffset>1269678</wp:posOffset>
                  </wp:positionH>
                  <wp:positionV relativeFrom="paragraph">
                    <wp:posOffset>19685</wp:posOffset>
                  </wp:positionV>
                  <wp:extent cx="1935203" cy="1791970"/>
                  <wp:effectExtent l="0" t="0" r="8255" b="0"/>
                  <wp:wrapNone/>
                  <wp:docPr id="1311" name="Picture 1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5203" cy="1791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D107F" w:rsidRPr="009F2F6A">
              <w:rPr>
                <w:rFonts w:ascii="Tahoma" w:hAnsi="Tahoma" w:cs="Tahoma"/>
                <w:noProof/>
                <w:position w:val="-24"/>
                <w:sz w:val="28"/>
                <w:szCs w:val="28"/>
              </w:rPr>
              <w:object w:dxaOrig="1579" w:dyaOrig="620" w14:anchorId="27EC6206">
                <v:shape id="_x0000_i1026" type="#_x0000_t75" alt="" style="width:91.9pt;height:36.75pt;mso-width-percent:0;mso-height-percent:0;mso-width-percent:0;mso-height-percent:0" o:ole="">
                  <v:imagedata r:id="rId18" o:title=""/>
                </v:shape>
                <o:OLEObject Type="Embed" ProgID="Equation.DSMT4" ShapeID="_x0000_i1026" DrawAspect="Content" ObjectID="_1632131872" r:id="rId19"/>
              </w:object>
            </w:r>
          </w:p>
          <w:p w14:paraId="1B7B44A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3056274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09EE749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4B1BD1F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05536AB2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C30E057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2A1B53D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Domain:</w:t>
            </w:r>
          </w:p>
          <w:p w14:paraId="756CC1E9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858012D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Range:</w:t>
            </w:r>
          </w:p>
          <w:p w14:paraId="13320D2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022FDAB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 xml:space="preserve">Vertex: </w:t>
            </w:r>
          </w:p>
          <w:p w14:paraId="00E6DC94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33A8C66D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Y-intercept:</w:t>
            </w:r>
          </w:p>
          <w:p w14:paraId="6CD117F5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2C91134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Zeros / X-intercepts:</w:t>
            </w:r>
          </w:p>
          <w:p w14:paraId="549DFB1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4BB668D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Increasing:</w:t>
            </w:r>
          </w:p>
          <w:p w14:paraId="2FE0BE86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5BF9D9EB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Decreasing:</w:t>
            </w:r>
          </w:p>
          <w:p w14:paraId="1B29F1E7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3331E31E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End Behavior:</w:t>
            </w:r>
          </w:p>
          <w:p w14:paraId="1BE2B238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</w:p>
          <w:p w14:paraId="62DBCA49" w14:textId="77777777" w:rsidR="001A6BE5" w:rsidRDefault="001A6BE5" w:rsidP="00AB3675">
            <w:pPr>
              <w:rPr>
                <w:rFonts w:ascii="Tahoma" w:hAnsi="Tahoma" w:cs="Tahoma"/>
                <w:position w:val="-14"/>
                <w:sz w:val="28"/>
                <w:szCs w:val="28"/>
              </w:rPr>
            </w:pPr>
            <w:r>
              <w:rPr>
                <w:rFonts w:ascii="Tahoma" w:hAnsi="Tahoma" w:cs="Tahoma"/>
                <w:position w:val="-14"/>
                <w:sz w:val="28"/>
                <w:szCs w:val="28"/>
              </w:rPr>
              <w:t>Slope of right branch:</w:t>
            </w:r>
          </w:p>
          <w:p w14:paraId="24EC3859" w14:textId="77777777" w:rsidR="001A6BE5" w:rsidRDefault="001A6BE5" w:rsidP="00AB3675">
            <w:pPr>
              <w:rPr>
                <w:rFonts w:ascii="Tahoma" w:hAnsi="Tahoma" w:cs="Tahoma"/>
              </w:rPr>
            </w:pPr>
          </w:p>
        </w:tc>
      </w:tr>
    </w:tbl>
    <w:p w14:paraId="00A97B9E" w14:textId="77777777" w:rsidR="001A6BE5" w:rsidRDefault="001A6BE5" w:rsidP="001A6BE5">
      <w:pPr>
        <w:rPr>
          <w:rFonts w:ascii="Tahoma" w:hAnsi="Tahoma" w:cs="Tahoma"/>
          <w:b/>
          <w:sz w:val="28"/>
          <w:szCs w:val="28"/>
        </w:rPr>
      </w:pPr>
    </w:p>
    <w:p w14:paraId="00F819D8" w14:textId="77777777" w:rsidR="001A6BE5" w:rsidRPr="00A526FB" w:rsidRDefault="001A6BE5" w:rsidP="001A6BE5">
      <w:pPr>
        <w:jc w:val="center"/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b/>
          <w:sz w:val="28"/>
          <w:szCs w:val="28"/>
        </w:rPr>
        <w:t xml:space="preserve">Are you noticing any patterns yet? </w:t>
      </w:r>
      <w:r w:rsidRPr="00A526FB">
        <w:rPr>
          <w:rFonts w:ascii="Tahoma" w:hAnsi="Tahoma" w:cs="Tahoma"/>
          <w:sz w:val="28"/>
          <w:szCs w:val="28"/>
        </w:rPr>
        <w:t xml:space="preserve">Let’s look at </w:t>
      </w:r>
      <w:r>
        <w:rPr>
          <w:rFonts w:ascii="Tahoma" w:hAnsi="Tahoma" w:cs="Tahoma"/>
          <w:sz w:val="28"/>
          <w:szCs w:val="28"/>
        </w:rPr>
        <w:t>slope of the right branch</w:t>
      </w:r>
      <w:r w:rsidRPr="00A526FB">
        <w:rPr>
          <w:rFonts w:ascii="Tahoma" w:hAnsi="Tahoma" w:cs="Tahoma"/>
          <w:sz w:val="28"/>
          <w:szCs w:val="28"/>
        </w:rPr>
        <w:t>.</w:t>
      </w:r>
    </w:p>
    <w:p w14:paraId="490424D9" w14:textId="77777777" w:rsidR="001A6BE5" w:rsidRPr="009F2F6A" w:rsidRDefault="001A6BE5" w:rsidP="001A6BE5">
      <w:pPr>
        <w:jc w:val="center"/>
        <w:rPr>
          <w:rFonts w:ascii="Tahoma" w:hAnsi="Tahoma" w:cs="Tahoma"/>
          <w:b/>
          <w:sz w:val="28"/>
          <w:szCs w:val="28"/>
        </w:rPr>
      </w:pPr>
    </w:p>
    <w:p w14:paraId="3F0672B5" w14:textId="77777777" w:rsidR="001A6BE5" w:rsidRDefault="001A6BE5" w:rsidP="001A6BE5">
      <w:pPr>
        <w:rPr>
          <w:rFonts w:ascii="Tahoma" w:hAnsi="Tahoma" w:cs="Tahoma"/>
        </w:rPr>
      </w:pPr>
      <w:r w:rsidRPr="009F2F6A">
        <w:rPr>
          <w:rFonts w:ascii="Tahoma" w:hAnsi="Tahoma" w:cs="Tahoma"/>
          <w:noProof/>
        </w:rPr>
        <w:drawing>
          <wp:anchor distT="0" distB="0" distL="114300" distR="114300" simplePos="0" relativeHeight="251662336" behindDoc="0" locked="0" layoutInCell="1" allowOverlap="1" wp14:anchorId="6F71BDAF" wp14:editId="7986C8FF">
            <wp:simplePos x="0" y="0"/>
            <wp:positionH relativeFrom="margin">
              <wp:posOffset>5187315</wp:posOffset>
            </wp:positionH>
            <wp:positionV relativeFrom="paragraph">
              <wp:posOffset>127635</wp:posOffset>
            </wp:positionV>
            <wp:extent cx="1257300" cy="1163830"/>
            <wp:effectExtent l="0" t="0" r="0" b="0"/>
            <wp:wrapNone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6B5B20" w14:textId="77777777" w:rsidR="001A6BE5" w:rsidRPr="009F2F6A" w:rsidRDefault="001A6BE5" w:rsidP="001A6BE5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Review topic: 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  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.</w:t>
      </w:r>
    </w:p>
    <w:p w14:paraId="3293BE81" w14:textId="77777777" w:rsidR="001A6BE5" w:rsidRPr="009749E3" w:rsidRDefault="001A6BE5" w:rsidP="001A6BE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9749E3">
        <w:rPr>
          <w:rFonts w:ascii="Tahoma" w:hAnsi="Tahoma" w:cs="Tahoma"/>
        </w:rPr>
        <w:t xml:space="preserve">Graph the </w:t>
      </w:r>
      <w:r w:rsidRPr="009749E3">
        <w:rPr>
          <w:rFonts w:ascii="Tahoma" w:hAnsi="Tahoma" w:cs="Tahoma"/>
          <w:b/>
          <w:u w:val="single"/>
        </w:rPr>
        <w:t>inverse</w:t>
      </w:r>
      <w:r w:rsidRPr="009749E3">
        <w:rPr>
          <w:rFonts w:ascii="Tahoma" w:hAnsi="Tahoma" w:cs="Tahoma"/>
        </w:rPr>
        <w:t xml:space="preserve"> of the Absolute Value Function</w:t>
      </w:r>
    </w:p>
    <w:p w14:paraId="690039A5" w14:textId="77777777" w:rsidR="001A6BE5" w:rsidRPr="009F2F6A" w:rsidRDefault="001A6BE5" w:rsidP="001A6BE5">
      <w:pPr>
        <w:rPr>
          <w:rFonts w:ascii="Tahoma" w:hAnsi="Tahoma" w:cs="Tahoma"/>
          <w:b/>
        </w:rPr>
      </w:pPr>
      <w:r w:rsidRPr="009F2F6A">
        <w:rPr>
          <w:rFonts w:ascii="Tahoma" w:hAnsi="Tahoma" w:cs="Tahoma"/>
          <w:sz w:val="28"/>
          <w:szCs w:val="28"/>
        </w:rPr>
        <w:t xml:space="preserve">       </w:t>
      </w:r>
      <w:r w:rsidRPr="009F2F6A">
        <w:rPr>
          <w:rFonts w:ascii="Tahoma" w:hAnsi="Tahoma" w:cs="Tahoma"/>
        </w:rPr>
        <w:t xml:space="preserve">   (start out with the original </w:t>
      </w:r>
      <w:r w:rsidR="001D107F" w:rsidRPr="009F2F6A">
        <w:rPr>
          <w:rFonts w:ascii="Tahoma" w:hAnsi="Tahoma" w:cs="Tahoma"/>
          <w:noProof/>
          <w:position w:val="-14"/>
        </w:rPr>
        <w:object w:dxaOrig="700" w:dyaOrig="400" w14:anchorId="42D9EA87">
          <v:shape id="_x0000_i1025" type="#_x0000_t75" alt="" style="width:43.65pt;height:23.7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632131873" r:id="rId21"/>
        </w:object>
      </w:r>
      <w:r w:rsidRPr="009F2F6A">
        <w:rPr>
          <w:rFonts w:ascii="Tahoma" w:hAnsi="Tahoma" w:cs="Tahoma"/>
        </w:rPr>
        <w:t>)</w:t>
      </w:r>
    </w:p>
    <w:p w14:paraId="48B06687" w14:textId="77777777" w:rsidR="001A6BE5" w:rsidRPr="00C11736" w:rsidRDefault="001A6BE5" w:rsidP="001A6BE5">
      <w:pPr>
        <w:rPr>
          <w:rFonts w:ascii="Tahoma" w:hAnsi="Tahoma" w:cs="Tahoma"/>
          <w:b/>
          <w:i/>
        </w:rPr>
      </w:pP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  <w:i/>
        </w:rPr>
        <w:t>Think about how you graph an inverse!</w:t>
      </w:r>
    </w:p>
    <w:p w14:paraId="325A1EFD" w14:textId="77777777" w:rsidR="001A6BE5" w:rsidRDefault="001A6BE5" w:rsidP="001A6BE5">
      <w:pPr>
        <w:rPr>
          <w:rFonts w:ascii="Tahoma" w:hAnsi="Tahoma" w:cs="Tahoma"/>
          <w:b/>
          <w:sz w:val="28"/>
          <w:szCs w:val="28"/>
        </w:rPr>
      </w:pPr>
    </w:p>
    <w:p w14:paraId="46639080" w14:textId="77777777" w:rsidR="001A6BE5" w:rsidRPr="000530CA" w:rsidRDefault="001A6BE5" w:rsidP="001A6BE5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    </w:t>
      </w:r>
      <w:r>
        <w:rPr>
          <w:rFonts w:ascii="Tahoma" w:hAnsi="Tahoma" w:cs="Tahoma"/>
        </w:rPr>
        <w:tab/>
      </w:r>
      <w:r w:rsidRPr="000530CA">
        <w:rPr>
          <w:rFonts w:ascii="Tahoma" w:hAnsi="Tahoma" w:cs="Tahoma"/>
        </w:rPr>
        <w:t>Is the inverse a function?</w:t>
      </w:r>
    </w:p>
    <w:p w14:paraId="74AB4800" w14:textId="77777777" w:rsidR="001A6BE5" w:rsidRDefault="001A6BE5" w:rsidP="001A6BE5">
      <w:pPr>
        <w:ind w:firstLine="720"/>
        <w:rPr>
          <w:rFonts w:ascii="Tahoma" w:hAnsi="Tahoma" w:cs="Tahoma"/>
        </w:rPr>
      </w:pPr>
      <w:r w:rsidRPr="009F2F6A">
        <w:rPr>
          <w:rFonts w:ascii="Tahoma" w:hAnsi="Tahoma" w:cs="Tahoma"/>
          <w:noProof/>
        </w:rPr>
        <w:drawing>
          <wp:anchor distT="0" distB="0" distL="114300" distR="114300" simplePos="0" relativeHeight="251667456" behindDoc="0" locked="0" layoutInCell="1" allowOverlap="1" wp14:anchorId="54BDA57F" wp14:editId="0A82D753">
            <wp:simplePos x="0" y="0"/>
            <wp:positionH relativeFrom="margin">
              <wp:posOffset>5174615</wp:posOffset>
            </wp:positionH>
            <wp:positionV relativeFrom="paragraph">
              <wp:posOffset>10160</wp:posOffset>
            </wp:positionV>
            <wp:extent cx="1257300" cy="1163320"/>
            <wp:effectExtent l="0" t="0" r="0" b="0"/>
            <wp:wrapNone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63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ahoma" w:hAnsi="Tahoma" w:cs="Tahoma"/>
        </w:rPr>
        <w:t>Were you expecting this? Why?</w:t>
      </w:r>
      <w:r w:rsidRPr="009749E3">
        <w:rPr>
          <w:rFonts w:ascii="Tahoma" w:hAnsi="Tahoma" w:cs="Tahoma"/>
          <w:noProof/>
        </w:rPr>
        <w:t xml:space="preserve"> </w:t>
      </w:r>
      <w:r>
        <w:rPr>
          <w:rFonts w:ascii="Tahoma" w:hAnsi="Tahoma" w:cs="Tahoma"/>
          <w:noProof/>
        </w:rPr>
        <w:tab/>
      </w:r>
      <w:r>
        <w:rPr>
          <w:rFonts w:ascii="Tahoma" w:hAnsi="Tahoma" w:cs="Tahoma"/>
          <w:noProof/>
        </w:rPr>
        <w:tab/>
      </w:r>
      <w:r>
        <w:rPr>
          <w:rFonts w:ascii="Tahoma" w:hAnsi="Tahoma" w:cs="Tahoma"/>
          <w:noProof/>
        </w:rPr>
        <w:tab/>
      </w:r>
      <w:r>
        <w:rPr>
          <w:rFonts w:ascii="Tahoma" w:hAnsi="Tahoma" w:cs="Tahoma"/>
          <w:noProof/>
        </w:rPr>
        <w:tab/>
      </w:r>
      <w:r>
        <w:rPr>
          <w:rFonts w:ascii="Tahoma" w:hAnsi="Tahoma" w:cs="Tahoma"/>
          <w:noProof/>
        </w:rPr>
        <w:tab/>
      </w:r>
      <w:r>
        <w:rPr>
          <w:rFonts w:ascii="Tahoma" w:hAnsi="Tahoma" w:cs="Tahoma"/>
          <w:noProof/>
        </w:rPr>
        <w:tab/>
        <w:t>2.</w:t>
      </w:r>
    </w:p>
    <w:p w14:paraId="69F62F78" w14:textId="77777777" w:rsidR="001A6BE5" w:rsidRDefault="001A6BE5" w:rsidP="001A6BE5">
      <w:pPr>
        <w:rPr>
          <w:rFonts w:ascii="Tahoma" w:hAnsi="Tahoma" w:cs="Tahoma"/>
        </w:rPr>
      </w:pPr>
    </w:p>
    <w:p w14:paraId="2487F805" w14:textId="77777777" w:rsidR="001A6BE5" w:rsidRDefault="001A6BE5" w:rsidP="001A6BE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>Graph an absolute value function that has a</w:t>
      </w:r>
    </w:p>
    <w:p w14:paraId="0F42A119" w14:textId="77777777" w:rsidR="001A6BE5" w:rsidRPr="009749E3" w:rsidRDefault="001A6BE5" w:rsidP="001A6BE5">
      <w:pPr>
        <w:pStyle w:val="ListParagraph"/>
        <w:rPr>
          <w:rFonts w:ascii="Tahoma" w:hAnsi="Tahoma" w:cs="Tahoma"/>
        </w:rPr>
      </w:pPr>
      <w:r w:rsidRPr="009749E3">
        <w:rPr>
          <w:rFonts w:ascii="Tahoma" w:hAnsi="Tahoma" w:cs="Tahoma"/>
          <w:b/>
          <w:u w:val="single"/>
        </w:rPr>
        <w:t>removable discontinuity</w:t>
      </w:r>
      <w:r>
        <w:rPr>
          <w:rFonts w:ascii="Tahoma" w:hAnsi="Tahoma" w:cs="Tahoma"/>
        </w:rPr>
        <w:t xml:space="preserve"> at (3, 4)</w:t>
      </w:r>
    </w:p>
    <w:p w14:paraId="7E5E9B0D" w14:textId="77777777" w:rsidR="007D2E0D" w:rsidRDefault="001D107F">
      <w:bookmarkStart w:id="0" w:name="_GoBack"/>
      <w:bookmarkEnd w:id="0"/>
    </w:p>
    <w:sectPr w:rsidR="007D2E0D" w:rsidSect="001A6BE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2B04AB"/>
    <w:multiLevelType w:val="hybridMultilevel"/>
    <w:tmpl w:val="7CFEBF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6BE5"/>
    <w:rsid w:val="001A6BE5"/>
    <w:rsid w:val="001D107F"/>
    <w:rsid w:val="00536A56"/>
    <w:rsid w:val="00691DC1"/>
    <w:rsid w:val="006C1EC7"/>
    <w:rsid w:val="007C00C3"/>
    <w:rsid w:val="00BF523D"/>
    <w:rsid w:val="00CF6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C9FFA16"/>
  <w15:chartTrackingRefBased/>
  <w15:docId w15:val="{F1591078-3589-124C-BF76-7B6A9379C1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A6BE5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A6BE5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A6B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19</Words>
  <Characters>1822</Characters>
  <Application>Microsoft Office Word</Application>
  <DocSecurity>0</DocSecurity>
  <Lines>15</Lines>
  <Paragraphs>4</Paragraphs>
  <ScaleCrop>false</ScaleCrop>
  <Company/>
  <LinksUpToDate>false</LinksUpToDate>
  <CharactersWithSpaces>2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antha Tran</dc:creator>
  <cp:keywords/>
  <dc:description/>
  <cp:lastModifiedBy>Samantha Tran</cp:lastModifiedBy>
  <cp:revision>1</cp:revision>
  <dcterms:created xsi:type="dcterms:W3CDTF">2019-10-09T20:09:00Z</dcterms:created>
  <dcterms:modified xsi:type="dcterms:W3CDTF">2019-10-09T20:10:00Z</dcterms:modified>
</cp:coreProperties>
</file>